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2"/>
  </p:notesMasterIdLst>
  <p:sldIdLst>
    <p:sldId id="256" r:id="rId2"/>
    <p:sldId id="303" r:id="rId3"/>
    <p:sldId id="304" r:id="rId4"/>
    <p:sldId id="305" r:id="rId5"/>
    <p:sldId id="306" r:id="rId6"/>
    <p:sldId id="320" r:id="rId7"/>
    <p:sldId id="307" r:id="rId8"/>
    <p:sldId id="308" r:id="rId9"/>
    <p:sldId id="309" r:id="rId10"/>
    <p:sldId id="310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02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72" d="100"/>
          <a:sy n="72" d="100"/>
        </p:scale>
        <p:origin x="-5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4/11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08793D-DB26-44E7-B7A2-2099E6A0F83E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DF37E-440C-47FC-8D87-368AE62100FA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619E67-12BD-4525-8D7D-FE27A1EDB1CD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33AEC1-6A4A-48D8-BDA2-E4E789FA3E97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330D69-F410-4761-A72F-2865F365C28B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77B324-6CF4-4573-A58B-7A2B9073AB51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705FE3-9BB2-4966-9DE5-D67D657EAA7A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D6B398-AD8E-412A-93D8-FE0408A5060E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B7F02-73E9-403E-B153-618F80C6947F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B93AC-D833-4E28-BCB5-255915A0A00F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DA8273-A3CA-4A4E-9BDF-FAD9C74C0A89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9FA774-FC7D-4E16-B2CF-715A3EB763CA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85DD4-45AE-44DA-922C-83C2445C868D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FC2BA2-B83A-4CCB-945F-5392A5763B32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6BA7E03-D130-4D4A-B63A-42AB62E02561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B714F-B813-45EE-B8B7-064F3A7A4CD1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E91066-DDBA-46F1-A0FE-E1F12F2A2BFC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fect binary tree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ct binary </a:t>
            </a: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e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inductive step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f the height of the tree is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, then assume that the number of nodes is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</a:p>
          <a:p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5364" name="Picture 4" descr="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2852738"/>
            <a:ext cx="715962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025525" y="3573463"/>
            <a:ext cx="33813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2400" i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99616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a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must show that a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Arial" charset="0"/>
                <a:cs typeface="Arial" charset="0"/>
              </a:rPr>
              <a:t> has</a:t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)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6389" name="TextBox 4"/>
          <p:cNvSpPr txBox="1">
            <a:spLocks noChangeArrowheads="1"/>
          </p:cNvSpPr>
          <p:nvPr/>
        </p:nvSpPr>
        <p:spPr bwMode="auto">
          <a:xfrm>
            <a:off x="-4763" y="4098925"/>
            <a:ext cx="630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 + </a:t>
            </a:r>
            <a:r>
              <a:rPr lang="en-CA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390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01477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5" descr="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527425"/>
            <a:ext cx="896461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39888"/>
            <a:ext cx="8229600" cy="452596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Using the recursive definition, both sub-trees are perfect trees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endParaRPr lang="en-US" altLang="en-US" smtClean="0">
              <a:latin typeface="Times New Roman" pitchFamily="18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y assumption, each sub-tree 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refore the total number of nodes is</a:t>
            </a:r>
          </a:p>
          <a:p>
            <a:pPr algn="ctr">
              <a:buFontTx/>
              <a:buNone/>
            </a:pPr>
            <a:r>
              <a:rPr lang="en-US" altLang="en-US" smtClean="0">
                <a:latin typeface="Times New Roman" pitchFamily="18" charset="0"/>
                <a:cs typeface="Arial" charset="0"/>
              </a:rPr>
              <a:t>(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+ 1 + (</a:t>
            </a:r>
            <a:r>
              <a:rPr lang="en-US" alt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2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</a:p>
        </p:txBody>
      </p:sp>
      <p:sp>
        <p:nvSpPr>
          <p:cNvPr id="17413" name="TextBox 4"/>
          <p:cNvSpPr txBox="1">
            <a:spLocks noChangeArrowheads="1"/>
          </p:cNvSpPr>
          <p:nvPr/>
        </p:nvSpPr>
        <p:spPr bwMode="auto">
          <a:xfrm>
            <a:off x="168275" y="4202113"/>
            <a:ext cx="287338" cy="339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8704263" y="4208463"/>
            <a:ext cx="287337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sz="1600" i="1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z="1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5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530767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equently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The statement is true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smtClean="0">
                <a:latin typeface="Arial" charset="0"/>
                <a:cs typeface="Arial" charset="0"/>
              </a:rPr>
              <a:t> and the truth of the statement for an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arbitrar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implies the truth of the statement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Arial" charset="0"/>
                <a:cs typeface="Arial" charset="0"/>
              </a:rPr>
              <a:t>.</a:t>
            </a:r>
          </a:p>
          <a:p>
            <a:pPr lvl="1">
              <a:buFontTx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Therefore, by the process of mathematical induction, the statement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is true for all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≥ 0</a:t>
            </a: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5193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perfect binary tree wi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nodes has height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) – 1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olving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sz="2400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:</a:t>
            </a:r>
            <a:endParaRPr lang="en-US" altLang="en-US" sz="2400" smtClean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+ 1 = 2</a:t>
            </a:r>
            <a:r>
              <a:rPr lang="en-US" altLang="en-US" sz="2400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baseline="30000" smtClean="0">
                <a:latin typeface="Times New Roman" pitchFamily="18" charset="0"/>
                <a:cs typeface="Arial" charset="0"/>
              </a:rPr>
              <a:t> + 1</a:t>
            </a:r>
            <a:endParaRPr lang="en-US" altLang="en-US" sz="2400" smtClean="0">
              <a:latin typeface="Times New Roman" pitchFamily="18" charset="0"/>
              <a:cs typeface="Arial" charset="0"/>
            </a:endParaRPr>
          </a:p>
          <a:p>
            <a:pPr lvl="1" algn="ctr">
              <a:buFontTx/>
              <a:buNone/>
            </a:pPr>
            <a:r>
              <a:rPr lang="en-US" altLang="en-US" sz="2400" smtClean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+ 1) = 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+ 1</a:t>
            </a:r>
          </a:p>
          <a:p>
            <a:pPr lvl="1" algn="ctr">
              <a:buFontTx/>
              <a:buNone/>
            </a:pPr>
            <a:r>
              <a:rPr lang="en-US" altLang="en-US" sz="2400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= lg(</a:t>
            </a:r>
            <a:r>
              <a:rPr lang="en-US" altLang="en-US" sz="2400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z="2400" smtClean="0">
                <a:latin typeface="Times New Roman" pitchFamily="18" charset="0"/>
                <a:cs typeface="Arial" charset="0"/>
              </a:rPr>
              <a:t> + 1) – 1</a:t>
            </a:r>
          </a:p>
        </p:txBody>
      </p:sp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13116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Logarithmic Height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emma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) – 1 =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endParaRPr lang="en-US" altLang="en-US" sz="2400" smtClean="0"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00163" y="2852738"/>
          <a:ext cx="66722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4356000" imgH="812520" progId="Equation.DSMT4">
                  <p:embed/>
                </p:oleObj>
              </mc:Choice>
              <mc:Fallback>
                <p:oleObj name="Equation" r:id="rId4" imgW="4356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852738"/>
                        <a:ext cx="6672262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377620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Leaf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perfect binary tree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leaf nod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 (by induction):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he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smtClean="0">
                <a:latin typeface="Arial" charset="0"/>
                <a:cs typeface="Arial" charset="0"/>
              </a:rPr>
              <a:t>, there i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1</a:t>
            </a:r>
            <a:r>
              <a:rPr lang="en-US" altLang="en-US" smtClean="0">
                <a:latin typeface="Arial" charset="0"/>
                <a:cs typeface="Arial" charset="0"/>
              </a:rPr>
              <a:t> leaf node.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sume that a perfect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leaf nodes and observe that both sub-trees of a perfect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Arial" charset="0"/>
                <a:cs typeface="Arial" charset="0"/>
              </a:rPr>
              <a:t> have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leaf nodes.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Consequence:  Over half all nodes are leaf nodes: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65538" y="5035550"/>
          <a:ext cx="13223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035550"/>
                        <a:ext cx="13223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62088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The Average Depth of a Node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Consequenc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50-50 chance that a randomly selected node is a leaf node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average depth of a node in a perfect binary tree is</a:t>
            </a:r>
          </a:p>
        </p:txBody>
      </p:sp>
      <p:graphicFrame>
        <p:nvGraphicFramePr>
          <p:cNvPr id="102405" name="Object 3"/>
          <p:cNvGraphicFramePr>
            <a:graphicFrameLocks noChangeAspect="1"/>
          </p:cNvGraphicFramePr>
          <p:nvPr/>
        </p:nvGraphicFramePr>
        <p:xfrm>
          <a:off x="2328863" y="4427538"/>
          <a:ext cx="5122862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3352680" imgH="1015920" progId="Equation.DSMT4">
                  <p:embed/>
                </p:oleObj>
              </mc:Choice>
              <mc:Fallback>
                <p:oleObj name="Equation" r:id="rId4" imgW="3352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427538"/>
                        <a:ext cx="5122862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4" descr="aa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082925"/>
            <a:ext cx="666115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7578725" y="298291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7578725" y="33988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7578725" y="31892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7578725" y="36083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82" name="Text Box 6"/>
          <p:cNvSpPr txBox="1">
            <a:spLocks noChangeArrowheads="1"/>
          </p:cNvSpPr>
          <p:nvPr/>
        </p:nvSpPr>
        <p:spPr bwMode="auto">
          <a:xfrm>
            <a:off x="7578725" y="38179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3" name="Text Box 6"/>
          <p:cNvSpPr txBox="1">
            <a:spLocks noChangeArrowheads="1"/>
          </p:cNvSpPr>
          <p:nvPr/>
        </p:nvSpPr>
        <p:spPr bwMode="auto">
          <a:xfrm>
            <a:off x="7578725" y="40274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3084" name="Text Box 6"/>
          <p:cNvSpPr txBox="1">
            <a:spLocks noChangeArrowheads="1"/>
          </p:cNvSpPr>
          <p:nvPr/>
        </p:nvSpPr>
        <p:spPr bwMode="auto">
          <a:xfrm>
            <a:off x="8305800" y="2982913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85" name="Text Box 6"/>
          <p:cNvSpPr txBox="1">
            <a:spLocks noChangeArrowheads="1"/>
          </p:cNvSpPr>
          <p:nvPr/>
        </p:nvSpPr>
        <p:spPr bwMode="auto">
          <a:xfrm>
            <a:off x="8305800" y="339883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86" name="Text Box 6"/>
          <p:cNvSpPr txBox="1">
            <a:spLocks noChangeArrowheads="1"/>
          </p:cNvSpPr>
          <p:nvPr/>
        </p:nvSpPr>
        <p:spPr bwMode="auto">
          <a:xfrm>
            <a:off x="8305800" y="3189288"/>
            <a:ext cx="298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087" name="Text Box 6"/>
          <p:cNvSpPr txBox="1">
            <a:spLocks noChangeArrowheads="1"/>
          </p:cNvSpPr>
          <p:nvPr/>
        </p:nvSpPr>
        <p:spPr bwMode="auto">
          <a:xfrm>
            <a:off x="8316913" y="3608388"/>
            <a:ext cx="2873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8215313" y="3817938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sp>
        <p:nvSpPr>
          <p:cNvPr id="3089" name="Text Box 6"/>
          <p:cNvSpPr txBox="1">
            <a:spLocks noChangeArrowheads="1"/>
          </p:cNvSpPr>
          <p:nvPr/>
        </p:nvSpPr>
        <p:spPr bwMode="auto">
          <a:xfrm>
            <a:off x="8215313" y="4027488"/>
            <a:ext cx="3889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altLang="en-US" sz="1600">
                <a:latin typeface="Times New Roman" pitchFamily="18" charset="0"/>
                <a:cs typeface="Times New Roman" pitchFamily="18" charset="0"/>
              </a:rPr>
              <a:t>32</a:t>
            </a:r>
          </a:p>
        </p:txBody>
      </p:sp>
      <p:sp>
        <p:nvSpPr>
          <p:cNvPr id="3090" name="Text Box 6"/>
          <p:cNvSpPr txBox="1">
            <a:spLocks noChangeArrowheads="1"/>
          </p:cNvSpPr>
          <p:nvPr/>
        </p:nvSpPr>
        <p:spPr bwMode="auto">
          <a:xfrm>
            <a:off x="7340600" y="2708275"/>
            <a:ext cx="7651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Depth</a:t>
            </a:r>
          </a:p>
        </p:txBody>
      </p:sp>
      <p:sp>
        <p:nvSpPr>
          <p:cNvPr id="3091" name="Text Box 6"/>
          <p:cNvSpPr txBox="1">
            <a:spLocks noChangeArrowheads="1"/>
          </p:cNvSpPr>
          <p:nvPr/>
        </p:nvSpPr>
        <p:spPr bwMode="auto">
          <a:xfrm>
            <a:off x="8062913" y="2709863"/>
            <a:ext cx="7762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1600" b="1"/>
              <a:t>Count</a:t>
            </a:r>
          </a:p>
        </p:txBody>
      </p:sp>
      <p:sp>
        <p:nvSpPr>
          <p:cNvPr id="20" name="Oval 19"/>
          <p:cNvSpPr/>
          <p:nvPr/>
        </p:nvSpPr>
        <p:spPr>
          <a:xfrm>
            <a:off x="2257425" y="5003800"/>
            <a:ext cx="86360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420813" y="5340350"/>
            <a:ext cx="9175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4" name="TextBox 22"/>
          <p:cNvSpPr txBox="1">
            <a:spLocks noChangeArrowheads="1"/>
          </p:cNvSpPr>
          <p:nvPr/>
        </p:nvSpPr>
        <p:spPr bwMode="auto">
          <a:xfrm>
            <a:off x="312738" y="5867400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/>
              <a:t>Number of nodes</a:t>
            </a:r>
          </a:p>
        </p:txBody>
      </p:sp>
      <p:sp>
        <p:nvSpPr>
          <p:cNvPr id="24" name="Oval 23"/>
          <p:cNvSpPr/>
          <p:nvPr/>
        </p:nvSpPr>
        <p:spPr>
          <a:xfrm>
            <a:off x="2230438" y="4356100"/>
            <a:ext cx="863600" cy="750888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81163" y="4687888"/>
            <a:ext cx="576262" cy="1587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7" name="TextBox 28"/>
          <p:cNvSpPr txBox="1">
            <a:spLocks noChangeArrowheads="1"/>
          </p:cNvSpPr>
          <p:nvPr/>
        </p:nvSpPr>
        <p:spPr bwMode="auto">
          <a:xfrm>
            <a:off x="385763" y="4356100"/>
            <a:ext cx="13001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CA" altLang="en-US"/>
              <a:t>Sum of the</a:t>
            </a:r>
          </a:p>
          <a:p>
            <a:pPr algn="ctr" eaLnBrk="1" hangingPunct="1"/>
            <a:r>
              <a:rPr lang="en-CA" altLang="en-US"/>
              <a:t>depths</a:t>
            </a:r>
          </a:p>
        </p:txBody>
      </p:sp>
      <p:sp>
        <p:nvSpPr>
          <p:cNvPr id="3098" name="TextBox 25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4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526080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Application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erfect binary trees are considered to be the </a:t>
            </a:r>
            <a:r>
              <a:rPr lang="en-US" altLang="en-US" i="1" smtClean="0">
                <a:latin typeface="Arial" charset="0"/>
                <a:cs typeface="Arial" charset="0"/>
              </a:rPr>
              <a:t>ideal</a:t>
            </a:r>
            <a:r>
              <a:rPr lang="en-US" altLang="en-US" smtClean="0">
                <a:latin typeface="Arial" charset="0"/>
                <a:cs typeface="Arial" charset="0"/>
              </a:rPr>
              <a:t> case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 and average depth are both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attempt to find trees which are as close as possible to perfect binary trees</a:t>
            </a:r>
          </a:p>
        </p:txBody>
      </p:sp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3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81714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  <a:endParaRPr lang="en-US" altLang="en-US" sz="4800" smtClean="0">
              <a:latin typeface="Arial" charset="0"/>
              <a:cs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have defined perfect binary trees and discussed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number of nodes:	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:	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lg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) – 1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number of leaves:	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Half the nodes are leaves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verage depth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It is an ideal case</a:t>
            </a:r>
          </a:p>
        </p:txBody>
      </p:sp>
    </p:spTree>
    <p:extLst>
      <p:ext uri="{BB962C8B-B14F-4D97-AF65-F5344CB8AC3E}">
        <p14:creationId xmlns:p14="http://schemas.microsoft.com/office/powerpoint/2010/main" val="4278655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Outline</a:t>
            </a:r>
            <a:endParaRPr lang="en-US" altLang="en-US" sz="4800" smtClean="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Introducing perfect binary tre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Definitions and exampl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Number of nodes: 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Number of leaf nodes: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96421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tandard definitio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perfect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is a binary tree where</a:t>
            </a: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ll leaf nodes have the same depth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2"/>
            <a:r>
              <a:rPr lang="en-US" altLang="en-US" smtClean="0">
                <a:latin typeface="Arial" charset="0"/>
                <a:cs typeface="Arial" charset="0"/>
              </a:rPr>
              <a:t>All other nodes are full</a:t>
            </a:r>
          </a:p>
        </p:txBody>
      </p:sp>
      <p:pic>
        <p:nvPicPr>
          <p:cNvPr id="9220" name="Picture 4" descr="aa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3068638"/>
            <a:ext cx="67691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827088" y="4202113"/>
            <a:ext cx="64928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22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04357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Recursive definition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</a:t>
            </a:r>
            <a:r>
              <a:rPr lang="en-US" altLang="en-US" smtClean="0">
                <a:latin typeface="Arial" charset="0"/>
                <a:cs typeface="Arial" charset="0"/>
              </a:rPr>
              <a:t> is perfect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binary tree with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&gt; 0</a:t>
            </a:r>
            <a:r>
              <a:rPr lang="en-US" altLang="en-US" smtClean="0">
                <a:latin typeface="Arial" charset="0"/>
                <a:cs typeface="Arial" charset="0"/>
              </a:rPr>
              <a:t> is a perfect if both sub-trees are prefect binary trees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010132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xamples</a:t>
            </a:r>
            <a:endParaRPr lang="en-US" altLang="en-US" sz="4800" dirty="0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erfect binary trees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, 1, 2, 3 </a:t>
            </a:r>
            <a:r>
              <a:rPr lang="en-US" altLang="en-US" smtClean="0">
                <a:latin typeface="Arial" charset="0"/>
                <a:cs typeface="Arial" charset="0"/>
              </a:rPr>
              <a:t>and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4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1268" name="Picture 4" descr="perfect_binary_tre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233513"/>
            <a:ext cx="4608512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0950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Exampl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57188" indent="-357188">
              <a:buNone/>
            </a:pPr>
            <a:r>
              <a:rPr lang="en-CA" dirty="0" smtClean="0"/>
              <a:t>	Perfect binary trees of height </a:t>
            </a:r>
            <a:r>
              <a:rPr lang="en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CA" dirty="0" smtClean="0"/>
              <a:t> and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  <a:p>
            <a:pPr lvl="1"/>
            <a:r>
              <a:rPr lang="en-CA" dirty="0" smtClean="0"/>
              <a:t>Note they’re the wrong-way up…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7188" indent="-357188">
              <a:buNone/>
            </a:pP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http://pythoner.org/static/upload/20120910/wiki_793_1347246276.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280866"/>
            <a:ext cx="5489848" cy="446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5" descr="C:\Users\dwharder\Desktop\a6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152" y="2280866"/>
            <a:ext cx="54864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dwharder\Desktop\a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580112" y="3822541"/>
            <a:ext cx="3410236" cy="2770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562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Theorems</a:t>
            </a:r>
            <a:endParaRPr lang="en-US" altLang="en-US" sz="4800" smtClean="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now look at four theorems that describe the properties of perfect binary tree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perfect tree 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height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re are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leaf nodes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average depth of a node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))</a:t>
            </a:r>
            <a:endParaRPr lang="en-US" altLang="en-US" baseline="30000" smtClean="0">
              <a:latin typeface="Arial" charset="0"/>
              <a:cs typeface="Arial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results of these theorems will allow us to determine the optimal run-time properties of operations on binary tre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94926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perfect binary tree of height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has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Proof:</a:t>
            </a:r>
          </a:p>
          <a:p>
            <a:pPr lvl="1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use mathematical induction:</a:t>
            </a:r>
          </a:p>
          <a:p>
            <a:pPr marL="1257300" lvl="2" indent="-342900">
              <a:buFont typeface="Calibri" pitchFamily="34" charset="0"/>
              <a:buAutoNum type="arabicPeriod"/>
            </a:pPr>
            <a:r>
              <a:rPr lang="en-US" altLang="en-US" smtClean="0">
                <a:latin typeface="Arial" charset="0"/>
                <a:cs typeface="Arial" charset="0"/>
              </a:rPr>
              <a:t>Show that it is true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0</a:t>
            </a:r>
          </a:p>
          <a:p>
            <a:pPr marL="1257300" lvl="2" indent="-342900">
              <a:buFont typeface="Calibri" pitchFamily="34" charset="0"/>
              <a:buAutoNum type="arabicPeriod"/>
            </a:pPr>
            <a:r>
              <a:rPr lang="en-US" altLang="en-US" smtClean="0">
                <a:latin typeface="Arial" charset="0"/>
                <a:cs typeface="Arial" charset="0"/>
              </a:rPr>
              <a:t>Assume it is true for an arbitrary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endParaRPr lang="en-US" altLang="en-US" i="1" smtClean="0">
              <a:latin typeface="Arial" charset="0"/>
              <a:cs typeface="Arial" charset="0"/>
            </a:endParaRPr>
          </a:p>
          <a:p>
            <a:pPr marL="1257300" lvl="2" indent="-342900">
              <a:buFont typeface="Calibri" pitchFamily="34" charset="0"/>
              <a:buAutoNum type="arabicPeriod"/>
            </a:pPr>
            <a:r>
              <a:rPr lang="en-US" altLang="en-US" smtClean="0">
                <a:latin typeface="Arial" charset="0"/>
                <a:cs typeface="Arial" charset="0"/>
              </a:rPr>
              <a:t>Show that the truth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 </a:t>
            </a:r>
            <a:r>
              <a:rPr lang="en-US" altLang="en-US" smtClean="0">
                <a:latin typeface="Arial" charset="0"/>
                <a:cs typeface="Arial" charset="0"/>
              </a:rPr>
              <a:t>implies the truth for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+ 1</a:t>
            </a: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95794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en-US" i="1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– 1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 Nodes</a:t>
            </a:r>
            <a:endParaRPr lang="en-US" altLang="en-US" sz="4000" smtClean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base case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When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h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smtClean="0">
                <a:latin typeface="Arial" charset="0"/>
                <a:cs typeface="Arial" charset="0"/>
              </a:rPr>
              <a:t> we have a single node </a:t>
            </a:r>
            <a:r>
              <a:rPr lang="en-US" altLang="en-US" i="1" smtClean="0">
                <a:latin typeface="Times New Roman" pitchFamily="18" charset="0"/>
                <a:cs typeface="Arial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= 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formula is correct: 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2</a:t>
            </a:r>
            <a:r>
              <a:rPr lang="en-US" altLang="en-US" baseline="300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 baseline="30000" smtClean="0">
                <a:latin typeface="Times New Roman" pitchFamily="18" charset="0"/>
                <a:cs typeface="Arial" charset="0"/>
              </a:rPr>
              <a:t> + 1</a:t>
            </a:r>
            <a:r>
              <a:rPr lang="en-US" altLang="en-US" smtClean="0">
                <a:latin typeface="Times New Roman" pitchFamily="18" charset="0"/>
                <a:cs typeface="Arial" charset="0"/>
              </a:rPr>
              <a:t> – 1 =</a:t>
            </a:r>
            <a:r>
              <a:rPr lang="en-US" altLang="en-US" smtClean="0">
                <a:solidFill>
                  <a:schemeClr val="accent2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mtClean="0">
                <a:solidFill>
                  <a:srgbClr val="00B0F0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 smtClean="0"/>
              <a:t>5.2.2.1</a:t>
            </a:r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15607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42</TotalTime>
  <Words>214</Words>
  <Application>Microsoft Office PowerPoint</Application>
  <PresentationFormat>On-screen Show (4:3)</PresentationFormat>
  <Paragraphs>167</Paragraphs>
  <Slides>20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Custom Design</vt:lpstr>
      <vt:lpstr>Equation</vt:lpstr>
      <vt:lpstr>PowerPoint Presentation</vt:lpstr>
      <vt:lpstr>Outline</vt:lpstr>
      <vt:lpstr>Definition</vt:lpstr>
      <vt:lpstr>Definition</vt:lpstr>
      <vt:lpstr>Examples</vt:lpstr>
      <vt:lpstr>Examples</vt:lpstr>
      <vt:lpstr>Theorems</vt:lpstr>
      <vt:lpstr>2h + 1 – 1 Nodes</vt:lpstr>
      <vt:lpstr>2h + 1 – 1 Nodes</vt:lpstr>
      <vt:lpstr>2h + 1 – 1 Nodes</vt:lpstr>
      <vt:lpstr>2h + 1 – 1 Nodes</vt:lpstr>
      <vt:lpstr>2h + 1 – 1 Nodes</vt:lpstr>
      <vt:lpstr>2h + 1 – 1 Nodes</vt:lpstr>
      <vt:lpstr>Logarithmic Height</vt:lpstr>
      <vt:lpstr>Logarithmic Height</vt:lpstr>
      <vt:lpstr>2h Leaf Nodes</vt:lpstr>
      <vt:lpstr>The Average Depth of a Node</vt:lpstr>
      <vt:lpstr>Applications</vt:lpstr>
      <vt:lpstr>Summary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59</cp:revision>
  <dcterms:created xsi:type="dcterms:W3CDTF">2009-09-11T23:00:44Z</dcterms:created>
  <dcterms:modified xsi:type="dcterms:W3CDTF">2014-04-14T16:01:25Z</dcterms:modified>
</cp:coreProperties>
</file>